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0"/>
  </p:notesMasterIdLst>
  <p:sldIdLst>
    <p:sldId id="256" r:id="rId2"/>
    <p:sldId id="290" r:id="rId3"/>
    <p:sldId id="299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293" r:id="rId13"/>
    <p:sldId id="297" r:id="rId14"/>
    <p:sldId id="259" r:id="rId15"/>
    <p:sldId id="260" r:id="rId16"/>
    <p:sldId id="298" r:id="rId17"/>
    <p:sldId id="334" r:id="rId18"/>
    <p:sldId id="300" r:id="rId19"/>
    <p:sldId id="315" r:id="rId20"/>
    <p:sldId id="316" r:id="rId21"/>
    <p:sldId id="325" r:id="rId22"/>
    <p:sldId id="317" r:id="rId23"/>
    <p:sldId id="318" r:id="rId24"/>
    <p:sldId id="338" r:id="rId25"/>
    <p:sldId id="319" r:id="rId26"/>
    <p:sldId id="320" r:id="rId27"/>
    <p:sldId id="321" r:id="rId28"/>
    <p:sldId id="336" r:id="rId29"/>
    <p:sldId id="322" r:id="rId30"/>
    <p:sldId id="323" r:id="rId31"/>
    <p:sldId id="324" r:id="rId32"/>
    <p:sldId id="314" r:id="rId33"/>
    <p:sldId id="335" r:id="rId34"/>
    <p:sldId id="281" r:id="rId35"/>
    <p:sldId id="337" r:id="rId36"/>
    <p:sldId id="277" r:id="rId37"/>
    <p:sldId id="278" r:id="rId38"/>
    <p:sldId id="28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29" autoAdjust="0"/>
    <p:restoredTop sz="93107"/>
  </p:normalViewPr>
  <p:slideViewPr>
    <p:cSldViewPr snapToGrid="0" snapToObjects="1">
      <p:cViewPr varScale="1">
        <p:scale>
          <a:sx n="145" d="100"/>
          <a:sy n="145" d="100"/>
        </p:scale>
        <p:origin x="61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27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FC4762-EFF6-4FF6-8AB2-0B7FE96EE69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894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27/2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27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27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27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27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27/2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27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27/25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27/25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27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27/2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27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27/2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27/2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27/2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27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27/2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27/25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5980" y="1524000"/>
            <a:ext cx="8218449" cy="1752600"/>
          </a:xfrm>
        </p:spPr>
        <p:txBody>
          <a:bodyPr/>
          <a:lstStyle/>
          <a:p>
            <a:r>
              <a:rPr lang="en-US" dirty="0"/>
              <a:t>Maximum likelihood estimation</a:t>
            </a:r>
            <a:br>
              <a:rPr lang="en-US" dirty="0"/>
            </a:br>
            <a:r>
              <a:rPr lang="en-US" sz="3200" dirty="0"/>
              <a:t>27 </a:t>
            </a:r>
            <a:r>
              <a:rPr lang="en-US" sz="3200" dirty="0" err="1"/>
              <a:t>enero</a:t>
            </a:r>
            <a:r>
              <a:rPr lang="en-US" sz="3200" dirty="0"/>
              <a:t> 2025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C4F77B-32C7-DBBE-E66E-22E68AA17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D7072-8C6B-DF3A-854D-3F6BA80A3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1BF263-38BC-8275-75E0-622EAF876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284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B3E52B-02B3-CCAF-CF4E-6570ECFCB3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AC243-D36E-BAC2-2302-F4E6AEBE1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C6AF44-4FE0-B7D9-AAA1-A3308C550F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3200" dirty="0"/>
              <a:t>Given a set of data (D) we define a probability model with parameters (p) we want to estimat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3200" dirty="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3200" dirty="0"/>
              <a:t>Prob(</a:t>
            </a:r>
            <a:r>
              <a:rPr lang="en-AU" altLang="en-US" sz="3200" dirty="0" err="1"/>
              <a:t>D|p</a:t>
            </a:r>
            <a:r>
              <a:rPr lang="en-AU" altLang="en-US" sz="3200" dirty="0"/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32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45D421-6E26-4F46-7FE1-A9FF34F19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6044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9D142-BFBA-222B-2362-D9680D28E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0147F2-277E-1C41-F3D6-1FF27673C6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3200" dirty="0"/>
                  <a:t>Given a set of data (D) we define a probability model with parameters (p) we want to estimate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AU" altLang="en-US" sz="3200" dirty="0"/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3200" dirty="0"/>
                  <a:t>Prob(</a:t>
                </a:r>
                <a:r>
                  <a:rPr lang="en-AU" altLang="en-US" sz="3200" dirty="0" err="1"/>
                  <a:t>D|p</a:t>
                </a:r>
                <a:r>
                  <a:rPr lang="en-AU" altLang="en-US" sz="3200" dirty="0"/>
                  <a:t>)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AU" altLang="en-US" sz="3200" dirty="0"/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 ~ N(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, 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AU" alt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0147F2-277E-1C41-F3D6-1FF27673C6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F516DA-6A1C-A4E4-3B38-A1802E6E7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0987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B2A25C-892C-BFCF-489D-52DF4C619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8F9E9A-18A7-7AE8-2BEB-94DA2CB36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C800716-305B-5C64-5A24-953E220D834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5704797"/>
              </p:ext>
            </p:extLst>
          </p:nvPr>
        </p:nvGraphicFramePr>
        <p:xfrm>
          <a:off x="2697163" y="2950737"/>
          <a:ext cx="3487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81800" imgH="4686300" progId="Equation.DSMT4">
                  <p:embed/>
                </p:oleObj>
              </mc:Choice>
              <mc:Fallback>
                <p:oleObj name="Equation" r:id="rId2" imgW="32181800" imgH="4686300" progId="Equation.DSMT4">
                  <p:embed/>
                  <p:pic>
                    <p:nvPicPr>
                      <p:cNvPr id="10244" name="Object 5">
                        <a:extLst>
                          <a:ext uri="{FF2B5EF4-FFF2-40B4-BE49-F238E27FC236}">
                            <a16:creationId xmlns:a16="http://schemas.microsoft.com/office/drawing/2014/main" id="{303F52BA-D287-32C9-6F62-B9370D980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950737"/>
                        <a:ext cx="3487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2ECD4521-9037-DFD2-75B8-146DEFBE7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53737"/>
            <a:ext cx="8150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Given a set of data, and a probability model, maximum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likelihood chooses the values for the parameters that mak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the data “most likely”.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9561CB47-B350-C58E-D8CF-F9151CB8E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3763537"/>
            <a:ext cx="83026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The likelihood of the data </a:t>
            </a:r>
            <a:r>
              <a:rPr lang="en-AU" altLang="en-US" sz="2400" i="1"/>
              <a:t>D</a:t>
            </a:r>
            <a:r>
              <a:rPr lang="en-AU" altLang="en-US" sz="2400"/>
              <a:t> given the parameter(s)</a:t>
            </a:r>
            <a:r>
              <a:rPr lang="en-AU" altLang="en-US" sz="2400" i="1"/>
              <a:t> p </a:t>
            </a:r>
            <a:r>
              <a:rPr lang="en-AU" altLang="en-US" sz="2400"/>
              <a:t>is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probability of the data given the parameter(s)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b="1" i="1"/>
              <a:t>Note</a:t>
            </a:r>
            <a:r>
              <a:rPr lang="en-AU" altLang="en-US" sz="2400"/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 </a:t>
            </a:r>
            <a:r>
              <a:rPr lang="en-AU" altLang="en-US" sz="2400" b="1" i="1"/>
              <a:t>Probability</a:t>
            </a:r>
            <a:r>
              <a:rPr lang="en-AU" altLang="en-US" sz="2400"/>
              <a:t>: knowing parameters -&gt; predicting data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  </a:t>
            </a:r>
            <a:r>
              <a:rPr lang="en-AU" altLang="en-US" sz="2400" b="1" i="1"/>
              <a:t> Likelihood</a:t>
            </a:r>
            <a:r>
              <a:rPr lang="en-AU" altLang="en-US" sz="2400"/>
              <a:t>: knowing data -&gt; parameter estimation.</a:t>
            </a:r>
          </a:p>
        </p:txBody>
      </p:sp>
    </p:spTree>
    <p:extLst>
      <p:ext uri="{BB962C8B-B14F-4D97-AF65-F5344CB8AC3E}">
        <p14:creationId xmlns:p14="http://schemas.microsoft.com/office/powerpoint/2010/main" val="1666771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n-US" dirty="0" err="1"/>
              <a:t>Probabilitidades</a:t>
            </a:r>
            <a:r>
              <a:rPr lang="en-US" dirty="0"/>
              <a:t> vs </a:t>
            </a:r>
            <a:r>
              <a:rPr lang="en-US" dirty="0" err="1"/>
              <a:t>verosimilitud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La </a:t>
            </a:r>
            <a:r>
              <a:rPr lang="en-US" dirty="0" err="1"/>
              <a:t>diferencia</a:t>
            </a:r>
            <a:r>
              <a:rPr lang="en-US" dirty="0"/>
              <a:t> </a:t>
            </a:r>
            <a:r>
              <a:rPr lang="en-US" dirty="0" err="1"/>
              <a:t>puede</a:t>
            </a:r>
            <a:r>
              <a:rPr lang="en-US" dirty="0"/>
              <a:t> ser </a:t>
            </a:r>
            <a:r>
              <a:rPr lang="en-US" dirty="0" err="1"/>
              <a:t>confusa</a:t>
            </a:r>
            <a:endParaRPr 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524251" y="2809874"/>
              <a:ext cx="1952624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err="1">
                  <a:solidFill>
                    <a:srgbClr val="FF0000"/>
                  </a:solidFill>
                </a:rPr>
                <a:t>Modelo</a:t>
              </a:r>
              <a:endParaRPr 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err="1">
                  <a:solidFill>
                    <a:srgbClr val="FF0000"/>
                  </a:solidFill>
                </a:rPr>
                <a:t>Datos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201034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Verosimilitud</a:t>
              </a:r>
              <a:endParaRPr lang="en-US" sz="20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1"/>
              <a:ext cx="1928813" cy="3688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dad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9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erosimilitud</a:t>
            </a:r>
            <a:r>
              <a:rPr lang="en-US" dirty="0"/>
              <a:t>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 err="1"/>
                  <a:t>Probabilidad</a:t>
                </a:r>
                <a:r>
                  <a:rPr lang="en-US" b="0" dirty="0"/>
                  <a:t> (</a:t>
                </a:r>
                <a:r>
                  <a:rPr lang="en-US" b="0" dirty="0" err="1"/>
                  <a:t>densidad</a:t>
                </a:r>
                <a:r>
                  <a:rPr lang="en-US" b="0" dirty="0"/>
                  <a:t>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 err="1"/>
                  <a:t>Verosimilitud</a:t>
                </a:r>
                <a:r>
                  <a:rPr lang="en-US" b="0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ero se </a:t>
            </a:r>
            <a:r>
              <a:rPr lang="en-US" sz="2800" dirty="0" err="1"/>
              <a:t>calculan</a:t>
            </a:r>
            <a:r>
              <a:rPr lang="en-US" sz="2800" dirty="0"/>
              <a:t> de la </a:t>
            </a:r>
            <a:r>
              <a:rPr lang="en-US" sz="2800" dirty="0" err="1"/>
              <a:t>misma</a:t>
            </a:r>
            <a:r>
              <a:rPr lang="en-US" sz="2800" dirty="0"/>
              <a:t> forma </a:t>
            </a:r>
            <a:r>
              <a:rPr lang="en-US" sz="2800" dirty="0" err="1"/>
              <a:t>en</a:t>
            </a:r>
            <a:r>
              <a:rPr lang="en-US" sz="2800" dirty="0"/>
              <a:t>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1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36664F-531F-D088-E487-3596D4442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5AAA90E-0800-9B11-7521-49EB7CE79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kern="0" dirty="0"/>
              <a:t>Basics of Likelihoo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AFE395-1881-8F3F-5D3B-57B1F8341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3886200"/>
          <a:ext cx="6088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49600" imgH="5270500" progId="Equation.DSMT4">
                  <p:embed/>
                </p:oleObj>
              </mc:Choice>
              <mc:Fallback>
                <p:oleObj name="Equation" r:id="rId2" imgW="41249600" imgH="5270500" progId="Equation.DSMT4">
                  <p:embed/>
                  <p:pic>
                    <p:nvPicPr>
                      <p:cNvPr id="12292" name="Object 5">
                        <a:extLst>
                          <a:ext uri="{FF2B5EF4-FFF2-40B4-BE49-F238E27FC236}">
                            <a16:creationId xmlns:a16="http://schemas.microsoft.com/office/drawing/2014/main" id="{72509C75-2C9A-74F5-FD14-8C82539F0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886200"/>
                        <a:ext cx="60880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FF0F1093-1F50-763A-0497-C5FB63E7B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362200"/>
            <a:ext cx="78724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If the data consists of two parts </a:t>
            </a:r>
            <a:r>
              <a:rPr lang="en-AU" altLang="en-US" sz="2400" i="1" dirty="0"/>
              <a:t>D</a:t>
            </a:r>
            <a:r>
              <a:rPr lang="en-AU" altLang="en-US" sz="2400" baseline="-25000" dirty="0"/>
              <a:t>1</a:t>
            </a:r>
            <a:r>
              <a:rPr lang="en-AU" altLang="en-US" sz="2400" dirty="0"/>
              <a:t> and </a:t>
            </a:r>
            <a:r>
              <a:rPr lang="en-AU" altLang="en-US" sz="2400" i="1" dirty="0"/>
              <a:t>D</a:t>
            </a:r>
            <a:r>
              <a:rPr lang="en-AU" altLang="en-US" sz="2400" baseline="-25000" dirty="0"/>
              <a:t>2</a:t>
            </a:r>
            <a:r>
              <a:rPr lang="en-AU" altLang="en-US" sz="2400" dirty="0"/>
              <a:t>, the likelihoo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of the data </a:t>
            </a:r>
            <a:r>
              <a:rPr lang="en-AU" altLang="en-US" sz="2400" i="1" dirty="0"/>
              <a:t>D</a:t>
            </a:r>
            <a:r>
              <a:rPr lang="en-AU" altLang="en-US" sz="2400" dirty="0"/>
              <a:t>=</a:t>
            </a:r>
            <a:r>
              <a:rPr lang="en-AU" altLang="en-US" sz="2400" i="1" dirty="0"/>
              <a:t>D</a:t>
            </a:r>
            <a:r>
              <a:rPr lang="en-AU" altLang="en-US" sz="2400" baseline="-25000" dirty="0"/>
              <a:t>1</a:t>
            </a:r>
            <a:r>
              <a:rPr lang="en-AU" altLang="en-US" sz="2400" dirty="0"/>
              <a:t>+</a:t>
            </a:r>
            <a:r>
              <a:rPr lang="en-AU" altLang="en-US" sz="2400" i="1" dirty="0"/>
              <a:t>D</a:t>
            </a:r>
            <a:r>
              <a:rPr lang="en-AU" altLang="en-US" sz="2400" baseline="-25000" dirty="0"/>
              <a:t>2</a:t>
            </a:r>
            <a:r>
              <a:rPr lang="en-AU" altLang="en-US" sz="2400" dirty="0"/>
              <a:t> is the product of the likelihood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of each of </a:t>
            </a:r>
            <a:r>
              <a:rPr lang="en-AU" altLang="en-US" sz="2400" i="1" dirty="0"/>
              <a:t>D</a:t>
            </a:r>
            <a:r>
              <a:rPr lang="en-AU" altLang="en-US" sz="2400" baseline="-25000" dirty="0"/>
              <a:t>1</a:t>
            </a:r>
            <a:r>
              <a:rPr lang="en-AU" altLang="en-US" sz="2400" dirty="0"/>
              <a:t> and </a:t>
            </a:r>
            <a:r>
              <a:rPr lang="en-AU" altLang="en-US" sz="2400" i="1" dirty="0"/>
              <a:t>D</a:t>
            </a:r>
            <a:r>
              <a:rPr lang="en-AU" altLang="en-US" sz="2400" baseline="-25000" dirty="0"/>
              <a:t>2</a:t>
            </a:r>
            <a:r>
              <a:rPr lang="en-AU" altLang="en-US" sz="2400" dirty="0"/>
              <a:t>: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3BDF97FE-E2F5-CB41-788D-5A2E74FCE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334000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619885DE-1236-78C2-2F5C-577AE27AE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334000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2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FA66585F-62F0-0EC2-89E9-3D5F825061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4495800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DF500A30-7B90-C674-06BB-D8BBE99AE4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3200" y="4572000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8351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6D14CF-4226-2902-9E9C-BB99D3685D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44959B-3C4B-3C6A-D1AF-EAC4DF769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0794BEE-AA5A-FE09-DA66-FB9C0BE8E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kern="0" dirty="0"/>
              <a:t>Basics of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730A0516-89BA-1253-3E4E-EEA52E023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1999" y="2362200"/>
                <a:ext cx="6307015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AU" altLang="en-US" sz="2400" dirty="0"/>
                  <a:t>Use log-likelihood for estimation:</a:t>
                </a: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𝑙𝑛𝐿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AU" alt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AU" altLang="en-US" sz="2400" dirty="0"/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𝑙𝑛𝐿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𝑙𝑛𝐿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𝑙𝑛𝐿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AU" altLang="en-US" sz="2400" dirty="0"/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</p:txBody>
          </p:sp>
        </mc:Choice>
        <mc:Fallback xmlns="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730A0516-89BA-1253-3E4E-EEA52E02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999" y="2362200"/>
                <a:ext cx="6307015" cy="2308324"/>
              </a:xfrm>
              <a:prstGeom prst="rect">
                <a:avLst/>
              </a:prstGeom>
              <a:blipFill>
                <a:blip r:embed="rId2"/>
                <a:stretch>
                  <a:fillRect l="-1610" t="-27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640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B06C83-AB12-C238-B904-ED988FFC0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BEC9066-C475-612A-4293-CBE3A3DBF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/>
              <a:t>Maximum Likelihood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3211EAD3-13BD-CCF4-50E4-FBC9E7B01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133600"/>
            <a:ext cx="8585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Given a likelihood function, we find the maximum likelihoo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estimates for the parameters of the model, by maximizing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log-likelihood, or minimizing the negative log-likelihood, i.e.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A59C220-8CB2-4497-4605-CD52E075F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76418"/>
              </p:ext>
            </p:extLst>
          </p:nvPr>
        </p:nvGraphicFramePr>
        <p:xfrm>
          <a:off x="3287712" y="3598863"/>
          <a:ext cx="3185671" cy="10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2400" imgH="9652000" progId="Equation.DSMT4">
                  <p:embed/>
                </p:oleObj>
              </mc:Choice>
              <mc:Fallback>
                <p:oleObj name="Equation" r:id="rId2" imgW="28092400" imgH="9652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5CD7E1-2ECF-37B9-DF6B-6F41BA872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2" y="3598863"/>
                        <a:ext cx="3185671" cy="10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8121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335BD3-AE11-0B00-55C6-29725BD61E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978A64-0213-B28B-D6EC-B84BBC296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69F0BB5-02BD-6217-4C4A-7823327E7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/>
              <a:t>Maximum Likelihoo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5CD7E1-2ECF-37B9-DF6B-6F41BA872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39043"/>
              </p:ext>
            </p:extLst>
          </p:nvPr>
        </p:nvGraphicFramePr>
        <p:xfrm>
          <a:off x="3287712" y="3598863"/>
          <a:ext cx="3185671" cy="10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2400" imgH="9652000" progId="Equation.DSMT4">
                  <p:embed/>
                </p:oleObj>
              </mc:Choice>
              <mc:Fallback>
                <p:oleObj name="Equation" r:id="rId2" imgW="28092400" imgH="9652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2C58B5-3200-6AAB-4FB5-5FEA5DE6C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2" y="3598863"/>
                        <a:ext cx="3185671" cy="10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>
            <a:extLst>
              <a:ext uri="{FF2B5EF4-FFF2-40B4-BE49-F238E27FC236}">
                <a16:creationId xmlns:a16="http://schemas.microsoft.com/office/drawing/2014/main" id="{87328BCA-8C24-432D-A1B2-764AED421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2133600"/>
            <a:ext cx="64186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Can solve this analytically (by hand) or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numerically (using computers and algorithms)</a:t>
            </a:r>
          </a:p>
        </p:txBody>
      </p:sp>
    </p:spTree>
    <p:extLst>
      <p:ext uri="{BB962C8B-B14F-4D97-AF65-F5344CB8AC3E}">
        <p14:creationId xmlns:p14="http://schemas.microsoft.com/office/powerpoint/2010/main" val="4025295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thing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sz="2800" dirty="0"/>
              <a:t>Specify a model</a:t>
            </a:r>
          </a:p>
          <a:p>
            <a:pPr marL="857250" lvl="1" indent="-457200"/>
            <a:r>
              <a:rPr lang="en-US" sz="2400" dirty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Identify plausible values for any unknown parameters</a:t>
            </a:r>
          </a:p>
          <a:p>
            <a:pPr marL="857250" lvl="1" indent="-457200"/>
            <a:r>
              <a:rPr lang="en-US" sz="2400" dirty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Assess uncertainty</a:t>
            </a:r>
          </a:p>
          <a:p>
            <a:pPr marL="857250" lvl="1" indent="-457200"/>
            <a:r>
              <a:rPr lang="en-US" sz="2400" dirty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E5F679-2990-263A-CB2B-4DF46522EE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E92C563-5AB2-B654-F8D6-321E401F29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inomial distribu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robability of capture</a:t>
            </a:r>
          </a:p>
          <a:p>
            <a:r>
              <a:rPr lang="en-US" dirty="0"/>
              <a:t>20 hauls, 8 hauls with a shar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B01B45-9663-D63E-E9EF-9FF2E8821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D99F656-A20D-3F1D-0EAC-C346D92E3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F5370C42-F598-9E65-FB1C-660C91A792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3384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FFA580-5413-351E-32CD-FCA9C1B668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2767E5D-27A4-B6CE-F8E7-AEF1A7CAAD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ability of catching a shark </a:t>
            </a:r>
          </a:p>
          <a:p>
            <a:r>
              <a:rPr lang="en-US" dirty="0"/>
              <a:t>20 hauls, 8 hauls with a shar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A75D4-4F1E-0CB3-A1DC-1BB6D4EC5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1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EAFFA5C-9FD9-1C09-77DF-EE6EAFF8B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1CEBA775-C9E0-3522-86BF-F5CA44246C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66198BC1-B91F-06EB-447C-FD73B9F89A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988546"/>
              </p:ext>
            </p:extLst>
          </p:nvPr>
        </p:nvGraphicFramePr>
        <p:xfrm>
          <a:off x="1167161" y="3363951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602975373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534748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au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hark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124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70134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263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4324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4850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9273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9497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9AA3BB-577F-4FE4-432B-CE232543B8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6038B0-D9C0-A7B3-ABBA-D74DAE42B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092" y="4665796"/>
            <a:ext cx="3313908" cy="13255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03E8E79-BCB6-CAB0-919C-7AC37B57F7A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600200"/>
                <a:ext cx="8474927" cy="4530725"/>
              </a:xfrm>
            </p:spPr>
            <p:txBody>
              <a:bodyPr/>
              <a:lstStyle/>
              <a:p>
                <a:r>
                  <a:rPr lang="en-US" dirty="0"/>
                  <a:t>Probability of catching a shark </a:t>
                </a:r>
              </a:p>
              <a:p>
                <a:r>
                  <a:rPr lang="en-US" dirty="0"/>
                  <a:t>Binomial distrib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AU" altLang="en-US" sz="2400" dirty="0"/>
                  <a:t> = rate</a:t>
                </a:r>
              </a:p>
              <a:p>
                <a:r>
                  <a:rPr lang="en-AU" altLang="en-US" sz="2400" dirty="0"/>
                  <a:t>k = number of hauls w/ a shark</a:t>
                </a:r>
              </a:p>
              <a:p>
                <a:r>
                  <a:rPr lang="en-AU" altLang="en-US" sz="2400" dirty="0"/>
                  <a:t>n = number of haul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03E8E79-BCB6-CAB0-919C-7AC37B57F7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600200"/>
                <a:ext cx="8474927" cy="4530725"/>
              </a:xfrm>
              <a:blipFill>
                <a:blip r:embed="rId3"/>
                <a:stretch>
                  <a:fillRect l="-599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DDDB1D-4624-D269-A5F3-C1F1314E7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2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CBF5400-C735-25B1-0DAE-E3784BE3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D0C88F45-565C-C209-98F4-EE0EFB187C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597278-8FA2-2888-E604-8C921F604C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4156" y="3069295"/>
            <a:ext cx="6161011" cy="1024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987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3F7342-5A86-AFFD-20E6-85513ABE23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5C2D02A2-ADED-06B9-D716-67BDA40D95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5C2D02A2-ADED-06B9-D716-67BDA40D95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99F9B4-EAE3-C141-05AA-6686994CB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3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794B2B-7C66-90A2-FDB4-5C6C41A78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FC1BB9EC-CC94-0689-96D1-DD58042290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66584FB-E1FB-EFFE-D9B9-86621D36BFA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19600" y="2335934"/>
            <a:ext cx="4470314" cy="3851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8277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BFE297-A6C2-8506-601E-D2035CB6C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65FA0F-1478-135E-46AD-C67835576E1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179206"/>
            <a:ext cx="3330059" cy="28689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F910523-BD79-81BD-8726-352C199A842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53594" y="3179206"/>
            <a:ext cx="3399606" cy="29288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F380DC-C291-1AE8-7C34-CD6D25B7E2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30762" y="3058886"/>
            <a:ext cx="2880073" cy="30492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8">
                <a:extLst>
                  <a:ext uri="{FF2B5EF4-FFF2-40B4-BE49-F238E27FC236}">
                    <a16:creationId xmlns:a16="http://schemas.microsoft.com/office/drawing/2014/main" id="{40BC5843-891E-67B9-CC49-D37C91C6289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530725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8" name="Content Placeholder 8">
                <a:extLst>
                  <a:ext uri="{FF2B5EF4-FFF2-40B4-BE49-F238E27FC236}">
                    <a16:creationId xmlns:a16="http://schemas.microsoft.com/office/drawing/2014/main" id="{40BC5843-891E-67B9-CC49-D37C91C628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530725"/>
              </a:xfr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6206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76D10D-FE92-6C92-70F5-53CBEA2697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67791C6-EBA6-552A-4458-15E3E7CD2F4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67791C6-EBA6-552A-4458-15E3E7CD2F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7D9083-406E-B649-0805-F2970FBA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5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EF98D6C-A804-175A-69EC-4A5B5B06A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5B0A41E5-B6D9-DAF0-1221-C4573BE794A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D91583-ECFE-DD56-5448-46A000B841A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7251" y="2925763"/>
            <a:ext cx="3851105" cy="331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606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52A962-BF1E-D2AA-706E-8D9FCC775A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7F83E8F8-DCD5-744C-9155-D3EA5C7533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7F83E8F8-DCD5-744C-9155-D3EA5C7533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095747-FAA0-59A9-F38B-87CD4F83F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6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4614B6-34B9-2C0A-909E-8A0DBD5C1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7838D3D6-7296-2B53-6601-048F8826E32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471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89302A-9906-ECFD-3CB6-33109EC858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5BAC8B86-EA0D-22F7-51ED-CF8BC3BDC5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b="0" dirty="0"/>
                  <a:t>Solve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5BAC8B86-EA0D-22F7-51ED-CF8BC3BDC5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4F2F33-F300-F11D-848C-994FAB867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7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6E34BC4-C5BD-FB33-1E18-57FF7F015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D97732CA-E87B-1B98-EF57-6717E03641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8414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323FC7-C436-C59F-D4B2-DC5B721680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5CB1CDA1-C407-85EE-B705-11A69E3869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b="0" dirty="0"/>
                  <a:t>Solve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5CB1CDA1-C407-85EE-B705-11A69E3869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CEFA8C-7B7A-E7F0-8BDF-5136170A5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8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29CAFBA-2D61-F78C-303C-A778CB24C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240E0079-8477-B355-1540-1294729A6A9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9984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E71CCF-A06C-E19D-7D6A-3B3CB3F1D0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309FC8FD-5259-9DFB-05BA-E9839A126E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b="0" dirty="0"/>
                  <a:t>Solve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𝑙𝑜𝑔𝐿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𝑝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309FC8FD-5259-9DFB-05BA-E9839A126E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CE9507-32C1-2890-8CE9-D642F4B44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9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B92A0B2-87F1-624E-7E10-56925074D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7D271A2F-36D8-7F57-800B-8D0BE27D8E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973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6107D7-3394-D2A2-78AF-2F9B84986B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B76FCC-F074-CEEF-52D6-C27020C08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 with a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BAB593-30A3-E36F-FFDA-E1D120A923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30725"/>
              </a:xfrm>
            </p:spPr>
            <p:txBody>
              <a:bodyPr/>
              <a:lstStyle/>
              <a:p>
                <a:pPr marL="0" indent="0">
                  <a:spcBef>
                    <a:spcPct val="0"/>
                  </a:spcBef>
                  <a:buClrTx/>
                  <a:buSzTx/>
                  <a:buNone/>
                </a:pPr>
                <a:r>
                  <a:rPr lang="en-AU" altLang="en-US" sz="2400" dirty="0"/>
                  <a:t>Define a function f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altLang="en-US" sz="2400" dirty="0"/>
                  <a:t> for the relationship between parameters (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AU" altLang="en-US" sz="2400" dirty="0"/>
                  <a:t>and the data:</a:t>
                </a:r>
              </a:p>
              <a:p>
                <a:pPr marL="0" indent="0" eaLnBrk="1" hangingPunct="1"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  <a:p>
                <a:pPr marL="0" indent="0" algn="ctr"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en-AU" altLang="en-US" sz="2400" dirty="0"/>
                  <a:t>Y = f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AU" altLang="en-US" sz="2400" dirty="0"/>
              </a:p>
              <a:p>
                <a:pPr marL="0" indent="0" eaLnBrk="1" hangingPunct="1"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  <a:p>
                <a:pPr marL="0" indent="0"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en-AU" altLang="en-US" sz="2400" dirty="0"/>
                  <a:t>How the data pertain to the model predictions – the “sampling” distribution (in this case normal), i.e.: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AU" altLang="en-US" sz="2400" dirty="0"/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 = </a:t>
                </a:r>
                <a:r>
                  <a:rPr lang="en-AU" altLang="en-US" sz="2400" dirty="0"/>
                  <a:t>f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 +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~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 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AU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</m:oMath>
                </a14:m>
                <a:r>
                  <a:rPr lang="en-AU" altLang="en-US" sz="2400" dirty="0"/>
                  <a:t> = error</a:t>
                </a: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AU" altLang="en-US" sz="2400" dirty="0"/>
                  <a:t> = standard deviation</a:t>
                </a: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400" dirty="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AU" alt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BAB593-30A3-E36F-FFDA-E1D120A923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30725"/>
              </a:xfrm>
              <a:blipFill>
                <a:blip r:embed="rId2"/>
                <a:stretch>
                  <a:fillRect l="-1170" t="-1401" r="-1023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01D33F-C860-827A-CFE9-0D34D7D72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77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8E077B-D10E-6555-4AB4-4E550C5FF1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1F2594D4-AF3D-15C8-A705-7DABE92ADE5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</p:spPr>
            <p:txBody>
              <a:bodyPr/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  <a:p>
                <a:pPr marL="0" indent="0" algn="ctr">
                  <a:buNone/>
                </a:pPr>
                <a:endParaRPr lang="en-US" sz="24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∗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ctr">
                  <a:buNone/>
                </a:pPr>
                <a:endParaRPr lang="en-US" sz="24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𝑘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ctr">
                  <a:buNone/>
                </a:pPr>
                <a:endParaRPr lang="en-US" sz="24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𝑛</m:t>
                      </m:r>
                    </m:oMath>
                  </m:oMathPara>
                </a14:m>
                <a:endParaRPr lang="en-US" sz="2400" dirty="0"/>
              </a:p>
              <a:p>
                <a:pPr marL="0" indent="0" algn="ctr">
                  <a:buNone/>
                </a:pPr>
                <a:endParaRPr lang="en-US" sz="24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1F2594D4-AF3D-15C8-A705-7DABE92ADE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3072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9021D-6B2F-B707-BCE4-4DE1F6156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A0C9154-3B17-FF63-42CF-270A442B6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ＭＳ Ｐゴシック" charset="0"/>
                <a:cs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defTabSz="914400"/>
            <a:r>
              <a:rPr lang="en-AU" altLang="en-US" sz="4000" kern="0" dirty="0"/>
              <a:t>Analytical optimization</a:t>
            </a:r>
          </a:p>
        </p:txBody>
      </p:sp>
      <p:sp>
        <p:nvSpPr>
          <p:cNvPr id="3" name="AutoShape 4" descr="{\displaystyle f(k,n,p)=\Pr(X=k)={\binom {n}{k}}p^{k}(1-p)^{n-k}}">
            <a:extLst>
              <a:ext uri="{FF2B5EF4-FFF2-40B4-BE49-F238E27FC236}">
                <a16:creationId xmlns:a16="http://schemas.microsoft.com/office/drawing/2014/main" id="{A2B031F2-E0E4-024D-62E3-3FD7BFA0E2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8858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B37550-86C0-73B6-E32F-913800DCE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4400" kern="0" dirty="0"/>
              <a:t>Analytical optimization</a:t>
            </a:r>
            <a:br>
              <a:rPr lang="en-AU" altLang="en-US" sz="4400" kern="0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9D3DCE-6CF2-6785-EDF7-0ED761925B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me models are too complex and can not be solved analytically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B385B0-B222-64B8-33EA-DB83E53A5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3266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82903D09-B6CC-FBAD-F874-81780F227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dirty="0"/>
              <a:t>Minimizing functions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1EBE9D2D-2B92-A25F-EDC9-08B90652D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/>
              <a:t>mle - </a:t>
            </a:r>
            <a:r>
              <a:rPr lang="en-US" altLang="en-US" sz="2400"/>
              <a:t>minimize a real-valued function </a:t>
            </a:r>
            <a:r>
              <a:rPr lang="en-US" altLang="en-US" sz="2400" i="1"/>
              <a:t>f</a:t>
            </a:r>
            <a:r>
              <a:rPr lang="en-US" altLang="en-US" sz="2400"/>
              <a:t> subject to constraints (in library </a:t>
            </a:r>
            <a:r>
              <a:rPr lang="en-US" altLang="en-US" sz="2400" b="1"/>
              <a:t>stats4</a:t>
            </a:r>
            <a:r>
              <a:rPr lang="en-US" altLang="en-US" sz="2400"/>
              <a:t>).</a:t>
            </a:r>
            <a:endParaRPr lang="en-US" altLang="en-US" sz="2400" b="1"/>
          </a:p>
          <a:p>
            <a:pPr eaLnBrk="1" hangingPunct="1">
              <a:lnSpc>
                <a:spcPct val="80000"/>
              </a:lnSpc>
            </a:pPr>
            <a:r>
              <a:rPr lang="en-US" altLang="en-US" sz="2400" b="1"/>
              <a:t>optim</a:t>
            </a:r>
            <a:r>
              <a:rPr lang="en-US" altLang="en-US" sz="2400"/>
              <a:t> – minimize a real-valued function </a:t>
            </a:r>
            <a:r>
              <a:rPr lang="en-US" altLang="en-US" sz="2400" i="1"/>
              <a:t>f</a:t>
            </a:r>
            <a:r>
              <a:rPr lang="en-US" altLang="en-US" sz="2400"/>
              <a:t> subject to constraint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/>
              <a:t>nlminb</a:t>
            </a:r>
            <a:r>
              <a:rPr lang="en-US" altLang="en-US" sz="2400"/>
              <a:t> – minimize a constrained (or unconstrained) function.</a:t>
            </a:r>
          </a:p>
          <a:p>
            <a:endParaRPr lang="en-AU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D250ED-33B8-F872-C5B4-9B7B3CF49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EA72D-A876-8864-9D55-BCADE5F2D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4400" dirty="0"/>
              <a:t>Minimizing funct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2E0CFF-E83C-70DC-87A0-0E3144C62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A92FF3-1386-3226-F8E6-03ADFF01F90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37795" y="1168248"/>
            <a:ext cx="4712676" cy="49894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139352-1A7B-226D-8C83-5563C492848C}"/>
              </a:ext>
            </a:extLst>
          </p:cNvPr>
          <p:cNvSpPr txBox="1"/>
          <p:nvPr/>
        </p:nvSpPr>
        <p:spPr>
          <a:xfrm>
            <a:off x="457200" y="1195811"/>
            <a:ext cx="702505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curve(-</a:t>
            </a:r>
            <a:r>
              <a:rPr lang="en-US" sz="1400" dirty="0" err="1"/>
              <a:t>dbinom</a:t>
            </a:r>
            <a:r>
              <a:rPr lang="en-US" sz="1400" dirty="0"/>
              <a:t>(8, 20, x, TRUE), from = 0, to = 1, </a:t>
            </a:r>
            <a:r>
              <a:rPr lang="en-US" sz="1400" dirty="0" err="1"/>
              <a:t>xlab</a:t>
            </a:r>
            <a:r>
              <a:rPr lang="en-US" sz="1400" dirty="0"/>
              <a:t> = "p", </a:t>
            </a:r>
            <a:r>
              <a:rPr lang="en-US" sz="1400" dirty="0" err="1"/>
              <a:t>ylab</a:t>
            </a:r>
            <a:r>
              <a:rPr lang="en-US" sz="1400" dirty="0"/>
              <a:t> = "-l(</a:t>
            </a:r>
            <a:r>
              <a:rPr lang="en-US" sz="1400" dirty="0" err="1"/>
              <a:t>D|p</a:t>
            </a:r>
            <a:r>
              <a:rPr lang="en-US" sz="1400" dirty="0"/>
              <a:t>)")</a:t>
            </a:r>
          </a:p>
        </p:txBody>
      </p:sp>
    </p:spTree>
    <p:extLst>
      <p:ext uri="{BB962C8B-B14F-4D97-AF65-F5344CB8AC3E}">
        <p14:creationId xmlns:p14="http://schemas.microsoft.com/office/powerpoint/2010/main" val="2888507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4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2F6E9C8-36BD-47B3-A30E-1F372966D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O</a:t>
            </a:r>
            <a:r>
              <a:rPr lang="en-US" sz="3600" kern="0" dirty="0" err="1"/>
              <a:t>ptimización</a:t>
            </a:r>
            <a:r>
              <a:rPr lang="en-US" sz="3600" kern="0" dirty="0"/>
              <a:t> </a:t>
            </a:r>
            <a:r>
              <a:rPr lang="en-US" sz="3600" kern="0" dirty="0" err="1"/>
              <a:t>numérica</a:t>
            </a:r>
            <a:endParaRPr lang="en-US" sz="360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077E93A-41BD-41CB-9DA0-7A29000DDC8C}"/>
              </a:ext>
            </a:extLst>
          </p:cNvPr>
          <p:cNvSpPr txBox="1">
            <a:spLocks/>
          </p:cNvSpPr>
          <p:nvPr/>
        </p:nvSpPr>
        <p:spPr bwMode="auto">
          <a:xfrm>
            <a:off x="628650" y="1224483"/>
            <a:ext cx="7886700" cy="17335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Las </a:t>
            </a:r>
            <a:r>
              <a:rPr lang="en-US" kern="0" dirty="0" err="1"/>
              <a:t>derivadas</a:t>
            </a:r>
            <a:r>
              <a:rPr lang="en-US" kern="0" dirty="0"/>
              <a:t> </a:t>
            </a:r>
            <a:r>
              <a:rPr lang="en-US" kern="0" dirty="0" err="1"/>
              <a:t>nos</a:t>
            </a:r>
            <a:r>
              <a:rPr lang="en-US" kern="0" dirty="0"/>
              <a:t> </a:t>
            </a:r>
            <a:r>
              <a:rPr lang="en-US" kern="0" dirty="0" err="1"/>
              <a:t>indican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que </a:t>
            </a:r>
            <a:r>
              <a:rPr lang="en-US" kern="0" dirty="0" err="1"/>
              <a:t>lado</a:t>
            </a:r>
            <a:r>
              <a:rPr lang="en-US" kern="0" dirty="0"/>
              <a:t> </a:t>
            </a:r>
            <a:r>
              <a:rPr lang="en-US" kern="0" dirty="0" err="1"/>
              <a:t>disminuye</a:t>
            </a:r>
            <a:endParaRPr lang="en-US" kern="0" dirty="0"/>
          </a:p>
          <a:p>
            <a:pPr defTabSz="914400"/>
            <a:r>
              <a:rPr lang="en-US" kern="0" dirty="0" err="1"/>
              <a:t>Itera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</a:t>
            </a:r>
            <a:r>
              <a:rPr lang="en-US" kern="0" dirty="0" err="1"/>
              <a:t>el</a:t>
            </a:r>
            <a:r>
              <a:rPr lang="en-US" kern="0" dirty="0"/>
              <a:t> </a:t>
            </a:r>
            <a:r>
              <a:rPr lang="en-US" kern="0" dirty="0" err="1"/>
              <a:t>mínimo</a:t>
            </a:r>
            <a:r>
              <a:rPr lang="en-US" kern="0" dirty="0"/>
              <a:t> hasta que la </a:t>
            </a:r>
            <a:r>
              <a:rPr lang="en-US" kern="0" dirty="0" err="1"/>
              <a:t>derivada</a:t>
            </a:r>
            <a:r>
              <a:rPr lang="en-US" kern="0" dirty="0"/>
              <a:t> es 0</a:t>
            </a:r>
          </a:p>
          <a:p>
            <a:pPr defTabSz="914400"/>
            <a:r>
              <a:rPr lang="en-US" kern="0" dirty="0" err="1"/>
              <a:t>Esto</a:t>
            </a:r>
            <a:r>
              <a:rPr lang="en-US" kern="0" dirty="0"/>
              <a:t> se </a:t>
            </a:r>
            <a:r>
              <a:rPr lang="en-US" kern="0" dirty="0" err="1"/>
              <a:t>conoce</a:t>
            </a:r>
            <a:r>
              <a:rPr lang="en-US" kern="0" dirty="0"/>
              <a:t> </a:t>
            </a:r>
            <a:r>
              <a:rPr lang="en-US" kern="0" dirty="0" err="1"/>
              <a:t>como</a:t>
            </a:r>
            <a:r>
              <a:rPr lang="en-US" kern="0" dirty="0"/>
              <a:t> </a:t>
            </a:r>
            <a:r>
              <a:rPr lang="en-US" i="1" kern="0" dirty="0" err="1"/>
              <a:t>optimización</a:t>
            </a:r>
            <a:r>
              <a:rPr lang="en-US" i="1" kern="0" dirty="0"/>
              <a:t> </a:t>
            </a:r>
            <a:r>
              <a:rPr lang="en-US" i="1" kern="0" dirty="0" err="1"/>
              <a:t>numérica</a:t>
            </a:r>
            <a:endParaRPr lang="en-US" i="1" kern="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96C34FA-1DAA-5402-E98E-8217653F652E}"/>
              </a:ext>
            </a:extLst>
          </p:cNvPr>
          <p:cNvCxnSpPr/>
          <p:nvPr/>
        </p:nvCxnSpPr>
        <p:spPr>
          <a:xfrm flipH="1">
            <a:off x="6875587" y="4258122"/>
            <a:ext cx="413238" cy="5539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63F32723-4266-FB77-0DD9-0CCD9735BF9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361" y="2473821"/>
            <a:ext cx="7130562" cy="3831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176DF6-2DD0-2C02-734D-FB2EF8B3AC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420FD2BE-27FC-6687-A152-1D036E2A7E9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4400" y="2463599"/>
            <a:ext cx="7159815" cy="384741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FEC01F-49EE-573B-1BDD-640C9524A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5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5520A70-DC1C-1FF5-231E-21ED7ABA5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O</a:t>
            </a:r>
            <a:r>
              <a:rPr lang="en-US" sz="3600" kern="0" dirty="0" err="1"/>
              <a:t>ptimización</a:t>
            </a:r>
            <a:r>
              <a:rPr lang="en-US" sz="3600" kern="0" dirty="0"/>
              <a:t> </a:t>
            </a:r>
            <a:r>
              <a:rPr lang="en-US" sz="3600" kern="0" dirty="0" err="1"/>
              <a:t>numérica</a:t>
            </a:r>
            <a:endParaRPr lang="en-US" sz="360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8BC5BF1-4A00-FC09-CEA0-35D4E7322D12}"/>
              </a:ext>
            </a:extLst>
          </p:cNvPr>
          <p:cNvSpPr txBox="1">
            <a:spLocks/>
          </p:cNvSpPr>
          <p:nvPr/>
        </p:nvSpPr>
        <p:spPr bwMode="auto">
          <a:xfrm>
            <a:off x="628650" y="1224483"/>
            <a:ext cx="7886700" cy="17335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Las </a:t>
            </a:r>
            <a:r>
              <a:rPr lang="en-US" kern="0" dirty="0" err="1"/>
              <a:t>derivadas</a:t>
            </a:r>
            <a:r>
              <a:rPr lang="en-US" kern="0" dirty="0"/>
              <a:t> </a:t>
            </a:r>
            <a:r>
              <a:rPr lang="en-US" kern="0" dirty="0" err="1"/>
              <a:t>nos</a:t>
            </a:r>
            <a:r>
              <a:rPr lang="en-US" kern="0" dirty="0"/>
              <a:t> </a:t>
            </a:r>
            <a:r>
              <a:rPr lang="en-US" kern="0" dirty="0" err="1"/>
              <a:t>indican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que </a:t>
            </a:r>
            <a:r>
              <a:rPr lang="en-US" kern="0" dirty="0" err="1"/>
              <a:t>lado</a:t>
            </a:r>
            <a:r>
              <a:rPr lang="en-US" kern="0" dirty="0"/>
              <a:t> </a:t>
            </a:r>
            <a:r>
              <a:rPr lang="en-US" kern="0" dirty="0" err="1"/>
              <a:t>disminuye</a:t>
            </a:r>
            <a:endParaRPr lang="en-US" kern="0" dirty="0"/>
          </a:p>
          <a:p>
            <a:pPr defTabSz="914400"/>
            <a:r>
              <a:rPr lang="en-US" kern="0" dirty="0" err="1"/>
              <a:t>Itera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</a:t>
            </a:r>
            <a:r>
              <a:rPr lang="en-US" kern="0" dirty="0" err="1"/>
              <a:t>el</a:t>
            </a:r>
            <a:r>
              <a:rPr lang="en-US" kern="0" dirty="0"/>
              <a:t> </a:t>
            </a:r>
            <a:r>
              <a:rPr lang="en-US" kern="0" dirty="0" err="1"/>
              <a:t>mínimo</a:t>
            </a:r>
            <a:r>
              <a:rPr lang="en-US" kern="0" dirty="0"/>
              <a:t> hasta que la </a:t>
            </a:r>
            <a:r>
              <a:rPr lang="en-US" kern="0" dirty="0" err="1"/>
              <a:t>derivada</a:t>
            </a:r>
            <a:r>
              <a:rPr lang="en-US" kern="0" dirty="0"/>
              <a:t> es 0</a:t>
            </a:r>
          </a:p>
          <a:p>
            <a:pPr defTabSz="914400"/>
            <a:r>
              <a:rPr lang="en-US" kern="0" dirty="0" err="1"/>
              <a:t>Esto</a:t>
            </a:r>
            <a:r>
              <a:rPr lang="en-US" kern="0" dirty="0"/>
              <a:t> se </a:t>
            </a:r>
            <a:r>
              <a:rPr lang="en-US" kern="0" dirty="0" err="1"/>
              <a:t>conoce</a:t>
            </a:r>
            <a:r>
              <a:rPr lang="en-US" kern="0" dirty="0"/>
              <a:t> </a:t>
            </a:r>
            <a:r>
              <a:rPr lang="en-US" kern="0" dirty="0" err="1"/>
              <a:t>como</a:t>
            </a:r>
            <a:r>
              <a:rPr lang="en-US" kern="0" dirty="0"/>
              <a:t> </a:t>
            </a:r>
            <a:r>
              <a:rPr lang="en-US" i="1" kern="0" dirty="0" err="1"/>
              <a:t>optimización</a:t>
            </a:r>
            <a:r>
              <a:rPr lang="en-US" i="1" kern="0" dirty="0"/>
              <a:t> </a:t>
            </a:r>
            <a:r>
              <a:rPr lang="en-US" i="1" kern="0" dirty="0" err="1"/>
              <a:t>numérica</a:t>
            </a:r>
            <a:endParaRPr lang="en-US" i="1" kern="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979CEAB-B9AD-229E-A7DD-D7CAC80B4E8D}"/>
              </a:ext>
            </a:extLst>
          </p:cNvPr>
          <p:cNvCxnSpPr/>
          <p:nvPr/>
        </p:nvCxnSpPr>
        <p:spPr>
          <a:xfrm flipH="1">
            <a:off x="6849211" y="4258122"/>
            <a:ext cx="413238" cy="5539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DAE895FF-FF0C-45A6-6800-5390E9B81E40}"/>
              </a:ext>
            </a:extLst>
          </p:cNvPr>
          <p:cNvCxnSpPr>
            <a:cxnSpLocks/>
          </p:cNvCxnSpPr>
          <p:nvPr/>
        </p:nvCxnSpPr>
        <p:spPr>
          <a:xfrm flipH="1">
            <a:off x="5577256" y="5083205"/>
            <a:ext cx="700452" cy="23417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03D3B24-46FD-B6C7-FB5D-4FE36F81503B}"/>
              </a:ext>
            </a:extLst>
          </p:cNvPr>
          <p:cNvCxnSpPr>
            <a:cxnSpLocks/>
          </p:cNvCxnSpPr>
          <p:nvPr/>
        </p:nvCxnSpPr>
        <p:spPr>
          <a:xfrm>
            <a:off x="1863965" y="4617639"/>
            <a:ext cx="410310" cy="5183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F916B9E-1372-63F3-F50F-721FAC451BB7}"/>
              </a:ext>
            </a:extLst>
          </p:cNvPr>
          <p:cNvCxnSpPr>
            <a:cxnSpLocks/>
          </p:cNvCxnSpPr>
          <p:nvPr/>
        </p:nvCxnSpPr>
        <p:spPr>
          <a:xfrm>
            <a:off x="2661130" y="5323313"/>
            <a:ext cx="750281" cy="12630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E790A50-E35A-8A83-20B6-EF1AC3CC7EA8}"/>
              </a:ext>
            </a:extLst>
          </p:cNvPr>
          <p:cNvCxnSpPr>
            <a:cxnSpLocks/>
          </p:cNvCxnSpPr>
          <p:nvPr/>
        </p:nvCxnSpPr>
        <p:spPr>
          <a:xfrm flipH="1">
            <a:off x="4387401" y="5393647"/>
            <a:ext cx="770740" cy="7677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29369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(2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Los contornos </a:t>
              </a:r>
              <a:r>
                <a:rPr lang="en-US" b="1" dirty="0" err="1">
                  <a:solidFill>
                    <a:srgbClr val="FF0000"/>
                  </a:solidFill>
                </a:rPr>
                <a:t>muestas</a:t>
              </a:r>
              <a:r>
                <a:rPr lang="en-US" b="1" dirty="0">
                  <a:solidFill>
                    <a:srgbClr val="FF0000"/>
                  </a:solidFill>
                </a:rPr>
                <a:t> las </a:t>
              </a:r>
              <a:r>
                <a:rPr lang="en-US" b="1" dirty="0" err="1">
                  <a:solidFill>
                    <a:srgbClr val="FF0000"/>
                  </a:solidFill>
                </a:rPr>
                <a:t>cotas</a:t>
              </a:r>
              <a:r>
                <a:rPr lang="en-US" b="1" dirty="0">
                  <a:solidFill>
                    <a:srgbClr val="FF0000"/>
                  </a:solidFill>
                </a:rPr>
                <a:t> de </a:t>
              </a:r>
              <a:r>
                <a:rPr lang="en-US" b="1" dirty="0" err="1">
                  <a:solidFill>
                    <a:srgbClr val="FF0000"/>
                  </a:solidFill>
                </a:rPr>
                <a:t>nivel</a:t>
              </a:r>
              <a:r>
                <a:rPr lang="en-US" b="1" dirty="0">
                  <a:solidFill>
                    <a:srgbClr val="FF0000"/>
                  </a:solidFill>
                </a:rPr>
                <a:t> (</a:t>
              </a:r>
              <a:r>
                <a:rPr lang="en-US" b="1" dirty="0" err="1">
                  <a:solidFill>
                    <a:srgbClr val="FF0000"/>
                  </a:solidFill>
                </a:rPr>
                <a:t>como</a:t>
              </a:r>
              <a:r>
                <a:rPr lang="en-US" b="1" dirty="0">
                  <a:solidFill>
                    <a:srgbClr val="FF0000"/>
                  </a:solidFill>
                </a:rPr>
                <a:t> una </a:t>
              </a:r>
              <a:r>
                <a:rPr lang="en-US" b="1" dirty="0" err="1">
                  <a:solidFill>
                    <a:srgbClr val="FF0000"/>
                  </a:solidFill>
                </a:rPr>
                <a:t>vasija</a:t>
              </a:r>
              <a:r>
                <a:rPr lang="en-US" b="1" dirty="0">
                  <a:solidFill>
                    <a:srgbClr val="FF0000"/>
                  </a:solidFill>
                </a:rPr>
                <a:t>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asos </a:t>
            </a:r>
            <a:r>
              <a:rPr lang="en-US" b="1" dirty="0" err="1">
                <a:solidFill>
                  <a:srgbClr val="FF0000"/>
                </a:solidFill>
              </a:rPr>
              <a:t>iterativ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aci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l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ínimo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0063A-473B-434A-8445-EF9D04B9E1A8}"/>
              </a:ext>
            </a:extLst>
          </p:cNvPr>
          <p:cNvSpPr txBox="1"/>
          <p:nvPr/>
        </p:nvSpPr>
        <p:spPr>
          <a:xfrm>
            <a:off x="6080760" y="5741581"/>
            <a:ext cx="244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lculando</a:t>
            </a:r>
            <a:r>
              <a:rPr lang="en-US" dirty="0"/>
              <a:t> </a:t>
            </a:r>
            <a:r>
              <a:rPr lang="en-US" dirty="0" err="1"/>
              <a:t>derivad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1365"/>
            <a:ext cx="8229600" cy="4822078"/>
          </a:xfrm>
        </p:spPr>
        <p:txBody>
          <a:bodyPr/>
          <a:lstStyle/>
          <a:p>
            <a:r>
              <a:rPr lang="en-US" sz="2500" dirty="0" err="1"/>
              <a:t>Derivadas</a:t>
            </a:r>
            <a:r>
              <a:rPr lang="en-US" sz="2500" dirty="0"/>
              <a:t> </a:t>
            </a:r>
            <a:r>
              <a:rPr lang="en-US" sz="2500" dirty="0" err="1"/>
              <a:t>analíticas</a:t>
            </a:r>
            <a:r>
              <a:rPr lang="en-US" sz="2500" dirty="0"/>
              <a:t> (i.e., una formula) son </a:t>
            </a:r>
            <a:r>
              <a:rPr lang="en-US" sz="2500" dirty="0" err="1"/>
              <a:t>ideales</a:t>
            </a:r>
            <a:r>
              <a:rPr lang="en-US" sz="2500" dirty="0"/>
              <a:t>, </a:t>
            </a:r>
            <a:r>
              <a:rPr lang="en-US" sz="2500" dirty="0" err="1"/>
              <a:t>pero</a:t>
            </a:r>
            <a:r>
              <a:rPr lang="en-US" sz="2500" dirty="0"/>
              <a:t> </a:t>
            </a:r>
            <a:r>
              <a:rPr lang="en-US" sz="2500" dirty="0" err="1"/>
              <a:t>difíciles</a:t>
            </a:r>
            <a:r>
              <a:rPr lang="en-US" sz="2500" dirty="0"/>
              <a:t> de </a:t>
            </a:r>
            <a:r>
              <a:rPr lang="en-US" sz="2500" dirty="0" err="1"/>
              <a:t>obtener</a:t>
            </a:r>
            <a:endParaRPr lang="en-US" sz="2500" dirty="0"/>
          </a:p>
          <a:p>
            <a:r>
              <a:rPr lang="en-US" sz="2500" dirty="0" err="1"/>
              <a:t>Derivadas</a:t>
            </a:r>
            <a:r>
              <a:rPr lang="en-US" sz="2500" dirty="0"/>
              <a:t> </a:t>
            </a:r>
            <a:r>
              <a:rPr lang="en-US" sz="2500" dirty="0" err="1"/>
              <a:t>numéricas</a:t>
            </a:r>
            <a:r>
              <a:rPr lang="en-US" sz="2500" dirty="0"/>
              <a:t> </a:t>
            </a:r>
            <a:r>
              <a:rPr lang="en-US" sz="2500" dirty="0" err="1"/>
              <a:t>como</a:t>
            </a:r>
            <a:r>
              <a:rPr lang="en-US" sz="2500" dirty="0"/>
              <a:t> las “</a:t>
            </a:r>
            <a:r>
              <a:rPr lang="en-US" sz="2500" dirty="0" err="1"/>
              <a:t>diferencias</a:t>
            </a:r>
            <a:r>
              <a:rPr lang="en-US" sz="2500" dirty="0"/>
              <a:t> </a:t>
            </a:r>
            <a:r>
              <a:rPr lang="en-US" sz="2500" dirty="0" err="1"/>
              <a:t>finitas</a:t>
            </a:r>
            <a:r>
              <a:rPr lang="en-US" sz="2500" dirty="0"/>
              <a:t>” (e.g., </a:t>
            </a:r>
            <a:r>
              <a:rPr lang="en-US" sz="2500" dirty="0" err="1"/>
              <a:t>fija</a:t>
            </a:r>
            <a:r>
              <a:rPr lang="en-US" sz="2500" dirty="0"/>
              <a:t> </a:t>
            </a:r>
            <a:r>
              <a:rPr lang="en-US" sz="2500" i="1" dirty="0"/>
              <a:t>h=0.0001</a:t>
            </a:r>
            <a:r>
              <a:rPr lang="en-US" sz="2500" dirty="0"/>
              <a:t> </a:t>
            </a:r>
            <a:r>
              <a:rPr lang="en-US" sz="2500" dirty="0" err="1"/>
              <a:t>en</a:t>
            </a:r>
            <a:r>
              <a:rPr lang="en-US" sz="2500" dirty="0"/>
              <a:t> una formula) no son </a:t>
            </a:r>
            <a:r>
              <a:rPr lang="en-US" sz="2500" dirty="0" err="1"/>
              <a:t>confiables</a:t>
            </a:r>
            <a:endParaRPr lang="en-US" sz="2500" dirty="0"/>
          </a:p>
          <a:p>
            <a:r>
              <a:rPr lang="en-US" sz="2500" dirty="0" err="1"/>
              <a:t>Entonces</a:t>
            </a:r>
            <a:r>
              <a:rPr lang="en-US" sz="2500" dirty="0"/>
              <a:t>, </a:t>
            </a:r>
            <a:r>
              <a:rPr lang="en-US" sz="2500" dirty="0" err="1"/>
              <a:t>cómo</a:t>
            </a:r>
            <a:r>
              <a:rPr lang="en-US" sz="2500" dirty="0"/>
              <a:t> </a:t>
            </a:r>
            <a:r>
              <a:rPr lang="en-US" sz="2500" dirty="0" err="1"/>
              <a:t>calculamos</a:t>
            </a:r>
            <a:r>
              <a:rPr lang="en-US" sz="2500" dirty="0"/>
              <a:t> las gradients de </a:t>
            </a:r>
            <a:r>
              <a:rPr lang="en-US" sz="2500" dirty="0" err="1"/>
              <a:t>funciones</a:t>
            </a:r>
            <a:r>
              <a:rPr lang="en-US" sz="2500" dirty="0"/>
              <a:t> </a:t>
            </a:r>
            <a:r>
              <a:rPr lang="en-US" sz="2500" dirty="0" err="1"/>
              <a:t>complejas</a:t>
            </a:r>
            <a:r>
              <a:rPr lang="en-US" sz="2500" dirty="0"/>
              <a:t> (e.g., </a:t>
            </a:r>
            <a:r>
              <a:rPr lang="en-US" sz="2500" dirty="0" err="1"/>
              <a:t>modelos</a:t>
            </a:r>
            <a:r>
              <a:rPr lang="en-US" sz="2500" dirty="0"/>
              <a:t> </a:t>
            </a:r>
            <a:r>
              <a:rPr lang="en-US" sz="2500" dirty="0" err="1"/>
              <a:t>estadísticos</a:t>
            </a:r>
            <a:r>
              <a:rPr lang="en-US" sz="2500" dirty="0"/>
              <a:t>)?</a:t>
            </a:r>
          </a:p>
          <a:p>
            <a:r>
              <a:rPr lang="en-US" sz="2500" dirty="0" err="1"/>
              <a:t>Solución</a:t>
            </a:r>
            <a:r>
              <a:rPr lang="en-US" sz="2500" dirty="0"/>
              <a:t> = “</a:t>
            </a:r>
            <a:r>
              <a:rPr lang="en-US" sz="2500" i="1" dirty="0" err="1"/>
              <a:t>diferenciación</a:t>
            </a:r>
            <a:r>
              <a:rPr lang="en-US" sz="2500" i="1" dirty="0"/>
              <a:t> </a:t>
            </a:r>
            <a:r>
              <a:rPr lang="en-US" sz="2500" i="1" dirty="0" err="1"/>
              <a:t>automática</a:t>
            </a:r>
            <a:r>
              <a:rPr lang="en-US" sz="2500" dirty="0"/>
              <a:t>”</a:t>
            </a:r>
          </a:p>
          <a:p>
            <a:r>
              <a:rPr lang="en-US" sz="2500" dirty="0" err="1"/>
              <a:t>Afortunadamente</a:t>
            </a:r>
            <a:r>
              <a:rPr lang="en-US" sz="2500" dirty="0"/>
              <a:t> para </a:t>
            </a:r>
            <a:r>
              <a:rPr lang="en-US" sz="2500" dirty="0" err="1"/>
              <a:t>nosotros</a:t>
            </a:r>
            <a:r>
              <a:rPr lang="en-US" sz="2500" dirty="0"/>
              <a:t> </a:t>
            </a:r>
            <a:r>
              <a:rPr lang="en-US" sz="2500" dirty="0" err="1"/>
              <a:t>el</a:t>
            </a:r>
            <a:r>
              <a:rPr lang="en-US" sz="2500" dirty="0"/>
              <a:t> </a:t>
            </a:r>
            <a:r>
              <a:rPr lang="en-US" sz="2500" dirty="0" err="1"/>
              <a:t>computador</a:t>
            </a:r>
            <a:r>
              <a:rPr lang="en-US" sz="2500" dirty="0"/>
              <a:t> </a:t>
            </a:r>
            <a:r>
              <a:rPr lang="en-US" sz="2500" dirty="0" err="1"/>
              <a:t>hace</a:t>
            </a:r>
            <a:r>
              <a:rPr lang="en-US" sz="2500" dirty="0"/>
              <a:t> un </a:t>
            </a:r>
            <a:r>
              <a:rPr lang="en-US" sz="2500" dirty="0" err="1"/>
              <a:t>truco</a:t>
            </a:r>
            <a:r>
              <a:rPr lang="en-US" sz="2500" dirty="0"/>
              <a:t> </a:t>
            </a:r>
            <a:r>
              <a:rPr lang="en-US" sz="2500" dirty="0" err="1"/>
              <a:t>mágico</a:t>
            </a:r>
            <a:r>
              <a:rPr lang="en-US" sz="2500" dirty="0"/>
              <a:t> para </a:t>
            </a:r>
            <a:r>
              <a:rPr lang="en-US" sz="2500" dirty="0" err="1"/>
              <a:t>calcular</a:t>
            </a:r>
            <a:r>
              <a:rPr lang="en-US" sz="2500" dirty="0"/>
              <a:t> </a:t>
            </a:r>
            <a:r>
              <a:rPr lang="en-US" sz="2500" dirty="0" err="1"/>
              <a:t>gradientes</a:t>
            </a:r>
            <a:r>
              <a:rPr lang="en-US" sz="2500" dirty="0"/>
              <a:t> </a:t>
            </a:r>
            <a:r>
              <a:rPr lang="en-US" sz="2500" dirty="0" err="1"/>
              <a:t>en</a:t>
            </a:r>
            <a:r>
              <a:rPr lang="en-US" sz="2500" dirty="0"/>
              <a:t> forma </a:t>
            </a:r>
            <a:r>
              <a:rPr lang="en-US" sz="2500" dirty="0" err="1"/>
              <a:t>rápida</a:t>
            </a:r>
            <a:r>
              <a:rPr lang="en-US" sz="2500" dirty="0"/>
              <a:t> y exac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sultas</a:t>
            </a:r>
            <a:r>
              <a:rPr lang="en-US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3A8F37-4F0E-AE8B-39B6-328B3B53E3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F6DF3-2085-3A6C-4B81-8DAC65DBA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. estimate the mean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9198AC-D7D0-83CF-5D4B-6DC8B2553E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30725"/>
              </a:xfrm>
            </p:spPr>
            <p:txBody>
              <a:bodyPr/>
              <a:lstStyle/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AU" altLang="en-US" sz="2000" dirty="0"/>
                  <a:t>f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 =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endParaRPr lang="en-US" altLang="en-US" sz="2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an be written multiple ways:</a:t>
                </a: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:endPara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 ~ N(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 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 = </a:t>
                </a:r>
                <a:r>
                  <a:rPr lang="en-US" altLang="en-US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</m:oMath>
                </a14:m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~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 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 = </a:t>
                </a:r>
                <a:r>
                  <a:rPr lang="en-US" altLang="en-US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re</a:t>
                </a:r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𝜀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~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N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 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AU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endParaRPr lang="en-AU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AU" altLang="en-US" sz="2000" dirty="0"/>
                  <a:t> = mean</a:t>
                </a: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AU" altLang="en-US" sz="2000" dirty="0"/>
                  <a:t> = standard deviation</a:t>
                </a:r>
              </a:p>
              <a:p>
                <a:pPr>
                  <a:spcBef>
                    <a:spcPct val="0"/>
                  </a:spcBef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AU" altLang="en-US" sz="2000" dirty="0"/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bservation</m:t>
                    </m:r>
                  </m:oMath>
                </a14:m>
                <a:endParaRPr lang="en-AU" altLang="en-US" sz="2000" dirty="0"/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AU" alt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9198AC-D7D0-83CF-5D4B-6DC8B2553E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30725"/>
              </a:xfrm>
              <a:blipFill>
                <a:blip r:embed="rId2"/>
                <a:stretch>
                  <a:fillRect l="-731" t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DCFDF8-4726-26E0-258A-26B5DA23C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107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C7493-95B8-8320-26FF-42A176A9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e the mea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2BF2B8-6998-1BD2-65E6-179BF9CB8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 descr="Standard Deviation and Normal Distribution in Six Sigma">
            <a:extLst>
              <a:ext uri="{FF2B5EF4-FFF2-40B4-BE49-F238E27FC236}">
                <a16:creationId xmlns:a16="http://schemas.microsoft.com/office/drawing/2014/main" id="{7CF540B9-F183-9549-871C-CC23DCC9306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8162"/>
            <a:ext cx="82296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ABDD5CF-C4CA-4EB9-EC7C-648B71058948}"/>
              </a:ext>
            </a:extLst>
          </p:cNvPr>
          <p:cNvSpPr/>
          <p:nvPr/>
        </p:nvSpPr>
        <p:spPr>
          <a:xfrm>
            <a:off x="4716966" y="5363737"/>
            <a:ext cx="423746" cy="3902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E952A9A-0E00-9644-C010-555FEA5F55BC}"/>
                  </a:ext>
                </a:extLst>
              </p:cNvPr>
              <p:cNvSpPr txBox="1"/>
              <p:nvPr/>
            </p:nvSpPr>
            <p:spPr>
              <a:xfrm>
                <a:off x="2542478" y="5287343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E952A9A-0E00-9644-C010-555FEA5F5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478" y="5287343"/>
                <a:ext cx="4572000" cy="646331"/>
              </a:xfrm>
              <a:prstGeom prst="rect">
                <a:avLst/>
              </a:prstGeom>
              <a:blipFill>
                <a:blip r:embed="rId3"/>
                <a:stretch>
                  <a:fillRect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0579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33BD26-F3FF-4BAB-B18C-C26DF9D17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861D3F-B28A-E289-A1FA-244C27D60D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BD9E24-077F-F7AE-B68C-7CAFEADC4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496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EA9411-0CA3-07F0-EB5F-C58E66DDF0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AB726-69C9-09E7-474E-648639A5C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7F1B2E6-8987-B93F-429C-7DDF2810E46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Continuous data</a:t>
                </a:r>
              </a:p>
              <a:p>
                <a:r>
                  <a:rPr lang="en-US" dirty="0"/>
                  <a:t>Easy to work with</a:t>
                </a:r>
              </a:p>
              <a:p>
                <a:r>
                  <a:rPr lang="en-US" dirty="0"/>
                  <a:t>Central limit theorem</a:t>
                </a:r>
              </a:p>
              <a:p>
                <a:pPr lvl="1"/>
                <a:r>
                  <a:rPr lang="en-US" dirty="0"/>
                  <a:t>Sum of many small factors is Normal</a:t>
                </a:r>
              </a:p>
              <a:p>
                <a:r>
                  <a:rPr lang="en-US" dirty="0"/>
                  <a:t>Two paramete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AU" altLang="en-US" dirty="0"/>
                  <a:t> = mea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AU" altLang="en-US" dirty="0"/>
                  <a:t> = standard devia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7F1B2E6-8987-B93F-429C-7DDF2810E4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40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F20798-3FB9-64C2-08C1-AB2AF5BF4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  <p:pic>
        <p:nvPicPr>
          <p:cNvPr id="2050" name="Picture 2" descr="undefined">
            <a:extLst>
              <a:ext uri="{FF2B5EF4-FFF2-40B4-BE49-F238E27FC236}">
                <a16:creationId xmlns:a16="http://schemas.microsoft.com/office/drawing/2014/main" id="{965F5D0A-9979-EE0D-D10E-68F7BD0F7E5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75454"/>
            <a:ext cx="4038600" cy="2580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6452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0E01D1-7AAC-A4D1-4EDD-1D64F49F8A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9958C-3BE0-24B3-D257-93DFA7591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581A39B7-6AC2-24E5-1846-57F6CDB6B5E2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Count data</a:t>
                </a:r>
              </a:p>
              <a:p>
                <a:r>
                  <a:rPr lang="en-US" dirty="0"/>
                  <a:t>Number of occurrences</a:t>
                </a:r>
              </a:p>
              <a:p>
                <a:r>
                  <a:rPr lang="en-US" dirty="0"/>
                  <a:t>One parame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 = rate</a:t>
                </a:r>
              </a:p>
              <a:p>
                <a:pPr lvl="1"/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Number of occurrences unit of time/space</a:t>
                </a:r>
                <a:endParaRPr 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dirty="0"/>
                  <a:t>Rate parameter is the mean and variance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581A39B7-6AC2-24E5-1846-57F6CDB6B5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40" t="-1681" r="-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9BBEED-4D54-A935-CB7E-6A15B83BC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  <p:pic>
        <p:nvPicPr>
          <p:cNvPr id="3074" name="Picture 2" descr="undefined">
            <a:extLst>
              <a:ext uri="{FF2B5EF4-FFF2-40B4-BE49-F238E27FC236}">
                <a16:creationId xmlns:a16="http://schemas.microsoft.com/office/drawing/2014/main" id="{83E3DF91-1CBD-D0FA-4F8C-F8E912870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75497"/>
            <a:ext cx="4462733" cy="3456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4954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76233-39AB-F12B-B0DA-2D4A958EA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078352-FBD9-75E3-0E97-FDDDD569C0FD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Yes/no</a:t>
                </a:r>
              </a:p>
              <a:p>
                <a:r>
                  <a:rPr lang="en-US" dirty="0"/>
                  <a:t>Number of successes in </a:t>
                </a:r>
                <a:r>
                  <a:rPr lang="en-US" i="1" dirty="0"/>
                  <a:t>n</a:t>
                </a:r>
                <a:r>
                  <a:rPr lang="en-US" dirty="0"/>
                  <a:t> number of trials</a:t>
                </a:r>
              </a:p>
              <a:p>
                <a:r>
                  <a:rPr lang="en-US" dirty="0"/>
                  <a:t>One paramet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= probability of success</a:t>
                </a:r>
              </a:p>
              <a:p>
                <a:pPr lvl="1"/>
                <a:r>
                  <a:rPr lang="en-US" i="1" dirty="0"/>
                  <a:t>n</a:t>
                </a:r>
                <a:r>
                  <a:rPr lang="en-US" dirty="0"/>
                  <a:t> = number of trial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078352-FBD9-75E3-0E97-FDDDD569C0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40" t="-1681" r="-3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085B2D-3EC8-F8BD-1FFE-C9FEC0FDD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  <p:pic>
        <p:nvPicPr>
          <p:cNvPr id="4098" name="Picture 2" descr="Probability mass function for the binomial distribution">
            <a:extLst>
              <a:ext uri="{FF2B5EF4-FFF2-40B4-BE49-F238E27FC236}">
                <a16:creationId xmlns:a16="http://schemas.microsoft.com/office/drawing/2014/main" id="{A8A5FFCD-8BAB-FFA2-2E08-AAF23C24864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9362"/>
            <a:ext cx="4038600" cy="269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063120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978</TotalTime>
  <Words>1098</Words>
  <Application>Microsoft Macintosh PowerPoint</Application>
  <PresentationFormat>On-screen Show (4:3)</PresentationFormat>
  <Paragraphs>242</Paragraphs>
  <Slides>38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Maximum likelihood estimation 27 enero 2025</vt:lpstr>
      <vt:lpstr>How do we estimate things?</vt:lpstr>
      <vt:lpstr>Start with a model</vt:lpstr>
      <vt:lpstr>Ex. estimate the mean and variance</vt:lpstr>
      <vt:lpstr>Estimate the mean</vt:lpstr>
      <vt:lpstr>Common distributions</vt:lpstr>
      <vt:lpstr>Normal</vt:lpstr>
      <vt:lpstr>Poisson</vt:lpstr>
      <vt:lpstr>Binomial</vt:lpstr>
      <vt:lpstr>Parameter estimation</vt:lpstr>
      <vt:lpstr>Maximum likelihood</vt:lpstr>
      <vt:lpstr>Maximum likelihood</vt:lpstr>
      <vt:lpstr>Maximum likelihood</vt:lpstr>
      <vt:lpstr>Probabilitidades vs verosimilitudes</vt:lpstr>
      <vt:lpstr>Verosimilitud norm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tical optimization </vt:lpstr>
      <vt:lpstr>Minimizing functions</vt:lpstr>
      <vt:lpstr>Minimizing functions</vt:lpstr>
      <vt:lpstr>Optimización numérica</vt:lpstr>
      <vt:lpstr>Optimización numérica</vt:lpstr>
      <vt:lpstr>Minimización de una función (2D)</vt:lpstr>
      <vt:lpstr>Calculando derivadas</vt:lpstr>
      <vt:lpstr>Consulta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adamsgd</cp:lastModifiedBy>
  <cp:revision>80</cp:revision>
  <dcterms:created xsi:type="dcterms:W3CDTF">2015-01-11T16:48:24Z</dcterms:created>
  <dcterms:modified xsi:type="dcterms:W3CDTF">2025-01-27T13:07:10Z</dcterms:modified>
</cp:coreProperties>
</file>